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E8271A" w:rsidRPr="008A26FF">
        <w:rPr>
          <w:rStyle w:val="PaperTitle"/>
          <w:rFonts w:ascii="Arial" w:hAnsi="Arial" w:cs="Arial"/>
          <w:b/>
          <w:bCs/>
        </w:rPr>
        <w:t>e</w:t>
      </w:r>
      <w:r w:rsidRPr="008A26FF">
        <w:rPr>
          <w:rStyle w:val="PaperTitle"/>
          <w:rFonts w:ascii="Arial" w:hAnsi="Arial" w:cs="Arial"/>
          <w:b/>
          <w:bCs/>
        </w:rPr>
        <w:t xml:space="preserve">xtended </w:t>
      </w:r>
      <w:r w:rsidR="00E8271A" w:rsidRPr="008A26FF">
        <w:rPr>
          <w:rStyle w:val="PaperTitle"/>
          <w:rFonts w:ascii="Arial" w:hAnsi="Arial" w:cs="Arial"/>
          <w:b/>
          <w:bCs/>
        </w:rPr>
        <w:t>a</w:t>
      </w:r>
      <w:r w:rsidRPr="008A26FF">
        <w:rPr>
          <w:rStyle w:val="PaperTitle"/>
          <w:rFonts w:ascii="Arial" w:hAnsi="Arial" w:cs="Arial"/>
          <w:b/>
          <w:bCs/>
        </w:rPr>
        <w:t>bstract</w:t>
      </w:r>
    </w:p>
    <w:p w:rsidR="004B35CB" w:rsidRPr="00F83DE3" w:rsidRDefault="00BE7BF9" w:rsidP="00BE7BF9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vertAlign w:val="superscript"/>
        </w:rPr>
      </w:pPr>
      <w:r>
        <w:tab/>
      </w:r>
      <w:r>
        <w:tab/>
      </w:r>
      <w:r w:rsidR="004B35CB" w:rsidRPr="0050426E">
        <w:t>M</w:t>
      </w:r>
      <w:r w:rsidR="00F83DE3">
        <w:t>ohd Fadzli Bin</w:t>
      </w:r>
      <w:r w:rsidR="004B35CB" w:rsidRPr="0050426E">
        <w:t xml:space="preserve"> Abdollah</w:t>
      </w:r>
      <w:r w:rsidR="004B35CB" w:rsidRPr="0050426E">
        <w:rPr>
          <w:vertAlign w:val="superscript"/>
        </w:rPr>
        <w:t>1,</w:t>
      </w:r>
      <w:proofErr w:type="gramStart"/>
      <w:r w:rsidR="004B35CB" w:rsidRPr="0050426E">
        <w:rPr>
          <w:vertAlign w:val="superscript"/>
        </w:rPr>
        <w:t>2,*</w:t>
      </w:r>
      <w:proofErr w:type="gramEnd"/>
      <w:r w:rsidR="004B35CB" w:rsidRPr="0050426E">
        <w:t xml:space="preserve">, </w:t>
      </w:r>
      <w:proofErr w:type="spellStart"/>
      <w:r w:rsidR="00D1453E">
        <w:t>Hilmi</w:t>
      </w:r>
      <w:proofErr w:type="spellEnd"/>
      <w:r w:rsidR="00D1453E">
        <w:t xml:space="preserve"> Amiruddin</w:t>
      </w:r>
      <w:r w:rsidR="00D1453E">
        <w:rPr>
          <w:vertAlign w:val="superscript"/>
        </w:rPr>
        <w:t>1,2</w:t>
      </w:r>
      <w:r w:rsidR="004B35CB" w:rsidRPr="0050426E">
        <w:t xml:space="preserve">, </w:t>
      </w:r>
      <w:proofErr w:type="spellStart"/>
      <w:r>
        <w:t>N</w:t>
      </w:r>
      <w:r w:rsidR="00F83DE3">
        <w:t>oritsugu</w:t>
      </w:r>
      <w:proofErr w:type="spellEnd"/>
      <w:r w:rsidR="00F83DE3">
        <w:t xml:space="preserve"> Umehara</w:t>
      </w:r>
      <w:r w:rsidR="00F83DE3">
        <w:rPr>
          <w:vertAlign w:val="superscript"/>
        </w:rPr>
        <w:t>3</w:t>
      </w:r>
    </w:p>
    <w:p w:rsidR="003961B8" w:rsidRPr="003961B8" w:rsidRDefault="003961B8" w:rsidP="004B35CB">
      <w:pPr>
        <w:pStyle w:val="Contributornames"/>
        <w:tabs>
          <w:tab w:val="left" w:pos="744"/>
        </w:tabs>
      </w:pPr>
    </w:p>
    <w:p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proofErr w:type="spellStart"/>
      <w:r w:rsidR="00F43015" w:rsidRPr="006D6B1F">
        <w:t>Fa</w:t>
      </w:r>
      <w:r w:rsidR="00D1453E">
        <w:t>kulti</w:t>
      </w:r>
      <w:proofErr w:type="spellEnd"/>
      <w:r w:rsidR="00D1453E">
        <w:t xml:space="preserve"> </w:t>
      </w:r>
      <w:proofErr w:type="spellStart"/>
      <w:r w:rsidR="00D1453E">
        <w:t>Kejuruteraan</w:t>
      </w:r>
      <w:proofErr w:type="spellEnd"/>
      <w:r w:rsidR="00D1453E">
        <w:t xml:space="preserve"> </w:t>
      </w:r>
      <w:proofErr w:type="spellStart"/>
      <w:r w:rsidR="00D1453E">
        <w:t>Mekanikal</w:t>
      </w:r>
      <w:proofErr w:type="spellEnd"/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 for Advanced Research on Energy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:rsidR="00B40641" w:rsidRDefault="004B35CB" w:rsidP="00F83DE3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="00F83DE3">
        <w:t xml:space="preserve">Department of Mechanical </w:t>
      </w:r>
      <w:r w:rsidR="00B40641">
        <w:t xml:space="preserve">Science and </w:t>
      </w:r>
      <w:r w:rsidR="00F83DE3">
        <w:t xml:space="preserve">Engineering, Graduate School of Engineering, Nagoya University, </w:t>
      </w:r>
    </w:p>
    <w:p w:rsidR="004B35CB" w:rsidRDefault="00F83DE3" w:rsidP="00F83DE3">
      <w:pPr>
        <w:pStyle w:val="Contributornames"/>
        <w:spacing w:line="240" w:lineRule="exact"/>
      </w:pPr>
      <w:proofErr w:type="spellStart"/>
      <w:r>
        <w:t>Furo-cho</w:t>
      </w:r>
      <w:proofErr w:type="spellEnd"/>
      <w:r>
        <w:t xml:space="preserve"> Chikusa-</w:t>
      </w:r>
      <w:proofErr w:type="spellStart"/>
      <w:r>
        <w:t>ku</w:t>
      </w:r>
      <w:proofErr w:type="spellEnd"/>
      <w:r>
        <w:t>, Nagoya 464-8603, Japan</w:t>
      </w:r>
    </w:p>
    <w:p w:rsidR="003961B8" w:rsidRPr="007B1CE8" w:rsidRDefault="003961B8" w:rsidP="004B35CB">
      <w:pPr>
        <w:pStyle w:val="Contributornames"/>
      </w:pPr>
    </w:p>
    <w:p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ohdfadzli@utem.edu.my</w:t>
      </w:r>
    </w:p>
    <w:p w:rsidR="004B35CB" w:rsidRPr="006D6B1F" w:rsidRDefault="004B35CB" w:rsidP="004B35CB">
      <w:pPr>
        <w:jc w:val="center"/>
        <w:rPr>
          <w:b/>
          <w:bCs/>
          <w:iCs/>
        </w:rPr>
      </w:pPr>
    </w:p>
    <w:p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5D2781" w:rsidRDefault="005D2781" w:rsidP="00FC42A5">
      <w:pPr>
        <w:pStyle w:val="Heading1"/>
        <w:numPr>
          <w:ilvl w:val="0"/>
          <w:numId w:val="0"/>
        </w:numPr>
        <w:spacing w:beforeLines="0" w:afterLines="0"/>
        <w:jc w:val="both"/>
        <w:rPr>
          <w:b w:val="0"/>
        </w:rPr>
      </w:pPr>
      <w:r>
        <w:lastRenderedPageBreak/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  <w:r w:rsidR="00BE7BF9" w:rsidRPr="00952175">
        <w:t>The maximum number of words for the short abstract is 100 words.</w:t>
      </w:r>
    </w:p>
    <w:p w:rsidR="005D2781" w:rsidRPr="005D2781" w:rsidRDefault="005D2781" w:rsidP="005D2781"/>
    <w:p w:rsidR="004B35CB" w:rsidRPr="00515DDB" w:rsidRDefault="004B35CB" w:rsidP="005E1A5F">
      <w:pPr>
        <w:pStyle w:val="Fheader"/>
      </w:pPr>
      <w:r w:rsidRPr="00661C10">
        <w:t>INTRODUCTION</w:t>
      </w:r>
    </w:p>
    <w:p w:rsidR="004B35CB" w:rsidRPr="008A26FF" w:rsidRDefault="004B35CB" w:rsidP="005E1A5F">
      <w:pPr>
        <w:pStyle w:val="Ftext"/>
      </w:pPr>
      <w:r w:rsidRPr="00515DDB">
        <w:t>T</w:t>
      </w:r>
      <w:r w:rsidRPr="008A26FF">
        <w:t>he extended abstract should be written in English including figures, tables and references.</w:t>
      </w:r>
      <w:r w:rsidR="00FC42A5">
        <w:t xml:space="preserve"> </w:t>
      </w:r>
      <w:r w:rsidRPr="008A26FF">
        <w:t xml:space="preserve">The </w:t>
      </w:r>
      <w:r w:rsidR="00BE7BF9">
        <w:t>extended abstract</w:t>
      </w:r>
      <w:r w:rsidRPr="008A26FF">
        <w:t xml:space="preserve"> should be 2-pages in length. The abstracts accepted for presentation will be published in </w:t>
      </w:r>
      <w:r w:rsidR="00484943" w:rsidRPr="008A26FF">
        <w:t xml:space="preserve">the </w:t>
      </w:r>
      <w:r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:rsidR="004B35CB" w:rsidRPr="00515DDB" w:rsidRDefault="004B35CB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FORMAT</w:t>
      </w:r>
    </w:p>
    <w:p w:rsidR="00C13F60" w:rsidRDefault="004B35CB" w:rsidP="005E1A5F">
      <w:pPr>
        <w:pStyle w:val="Ftext"/>
      </w:pPr>
      <w:r w:rsidRPr="00515DDB">
        <w:t xml:space="preserve">Note that the </w:t>
      </w:r>
      <w:r w:rsidR="00BE7BF9">
        <w:t xml:space="preserve">extended </w:t>
      </w:r>
      <w:r w:rsidRPr="00515DDB">
        <w:t xml:space="preserve">abstract for </w:t>
      </w:r>
      <w:r w:rsidR="00D36395">
        <w:t>MERD’</w:t>
      </w:r>
      <w:r w:rsidR="005022C4">
        <w:t>20</w:t>
      </w:r>
      <w:r w:rsidR="00D36395">
        <w:t xml:space="preserve"> </w:t>
      </w:r>
      <w:r w:rsidRPr="00515DDB">
        <w:t xml:space="preserve">must not exceed </w:t>
      </w:r>
      <w:r w:rsidRPr="00515DDB">
        <w:rPr>
          <w:b/>
          <w:bCs/>
          <w:color w:val="000000" w:themeColor="text1"/>
        </w:rPr>
        <w:t>2 printed pages</w:t>
      </w:r>
      <w:r w:rsidRPr="00515DDB">
        <w:t xml:space="preserve"> and the submission can be found in the next section. </w:t>
      </w:r>
    </w:p>
    <w:p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:rsidR="0050426E" w:rsidRPr="0050426E" w:rsidRDefault="009606FA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bCs/>
          <w:color w:val="000000" w:themeColor="text1"/>
        </w:rPr>
        <w:t xml:space="preserve">Title: </w:t>
      </w:r>
      <w:r w:rsidR="0050426E" w:rsidRPr="00E719D5">
        <w:rPr>
          <w:b/>
        </w:rPr>
        <w:t>Arial size 1</w:t>
      </w:r>
      <w:r w:rsidR="0050426E">
        <w:rPr>
          <w:b/>
        </w:rPr>
        <w:t>4 (capitalize only for the first character)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color w:val="000000" w:themeColor="text1"/>
        </w:rPr>
        <w:t xml:space="preserve">Others: </w:t>
      </w:r>
      <w:r w:rsidRPr="00E719D5">
        <w:rPr>
          <w:b/>
        </w:rPr>
        <w:t>Times New Roman size 10</w:t>
      </w:r>
      <w:r>
        <w:t>.</w:t>
      </w:r>
    </w:p>
    <w:p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:rsidR="008D0F00" w:rsidRPr="00661C10" w:rsidRDefault="008D0F00" w:rsidP="005E1A5F">
      <w:pPr>
        <w:pStyle w:val="FSubheader"/>
      </w:pPr>
      <w:r w:rsidRPr="00661C10">
        <w:t>2.1</w:t>
      </w:r>
      <w:r w:rsidRPr="00661C10">
        <w:tab/>
      </w:r>
      <w:r w:rsidR="00661C10" w:rsidRPr="00661C10">
        <w:t>T</w:t>
      </w:r>
      <w:r w:rsidR="008A26FF" w:rsidRPr="00661C10">
        <w:t>able, figure and equations</w:t>
      </w:r>
    </w:p>
    <w:p w:rsidR="004B35CB" w:rsidRDefault="008D0F00" w:rsidP="00663F6C">
      <w:pPr>
        <w:pStyle w:val="Ftext"/>
      </w:pPr>
      <w:r>
        <w:t>Format for table and figure are as in Table 1 and Figure 1.</w:t>
      </w:r>
    </w:p>
    <w:p w:rsidR="008D0F00" w:rsidRDefault="008D0F00" w:rsidP="00663F6C">
      <w:pPr>
        <w:pStyle w:val="Ftext"/>
      </w:pPr>
      <w:r>
        <w:t xml:space="preserve">Equations should be </w:t>
      </w:r>
      <w:proofErr w:type="spellStart"/>
      <w:r>
        <w:t>labeled</w:t>
      </w:r>
      <w:proofErr w:type="spellEnd"/>
      <w:r>
        <w:t xml:space="preserve">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>
        <w:t>with a number towards the right margin, in case there is more than one equation.</w:t>
      </w:r>
    </w:p>
    <w:p w:rsidR="008D0F00" w:rsidRDefault="008D0F00" w:rsidP="00C34F43">
      <w:pPr>
        <w:pStyle w:val="a"/>
        <w:tabs>
          <w:tab w:val="left" w:pos="426"/>
          <w:tab w:val="right" w:pos="9639"/>
        </w:tabs>
        <w:spacing w:before="0" w:after="0"/>
      </w:pPr>
      <w:r>
        <w:rPr>
          <w:position w:val="-26"/>
          <w:sz w:val="28"/>
          <w:szCs w:val="28"/>
        </w:rPr>
        <w:object w:dxaOrig="1200" w:dyaOrig="495" w14:anchorId="265CD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12" o:title=""/>
          </v:shape>
          <o:OLEObject Type="Embed" ProgID="Equation.DSMT4" ShapeID="_x0000_i1025" DrawAspect="Content" ObjectID="_1644929039" r:id="rId13"/>
        </w:object>
      </w:r>
      <w:r>
        <w:tab/>
        <w:t>(1)</w:t>
      </w:r>
    </w:p>
    <w:p w:rsidR="009606FA" w:rsidRDefault="009606FA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D0F00" w:rsidRPr="00515DDB" w:rsidRDefault="008D0F00" w:rsidP="00663F6C">
      <w:pPr>
        <w:pStyle w:val="FTable"/>
      </w:pPr>
      <w:r w:rsidRPr="00515DDB">
        <w:lastRenderedPageBreak/>
        <w:t>Table 1 Table caption</w:t>
      </w:r>
      <w:r w:rsidR="00663F6C"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:rsidR="0050426E" w:rsidRDefault="0050426E" w:rsidP="005D2781">
      <w:pPr>
        <w:pStyle w:val="BodyText"/>
      </w:pPr>
    </w:p>
    <w:p w:rsidR="004B35CB" w:rsidRPr="00515DDB" w:rsidRDefault="004B35CB" w:rsidP="005E1A5F">
      <w:pPr>
        <w:pStyle w:val="Fheader"/>
      </w:pPr>
      <w:r w:rsidRPr="00515DDB">
        <w:t xml:space="preserve">SUBMISSION OF THE </w:t>
      </w:r>
      <w:r>
        <w:t>EXTENDED A</w:t>
      </w:r>
      <w:r w:rsidRPr="00515DDB">
        <w:t>BSTRACT</w:t>
      </w:r>
    </w:p>
    <w:p w:rsidR="004B35CB" w:rsidRDefault="004B35CB" w:rsidP="005E1A5F">
      <w:pPr>
        <w:pStyle w:val="Ftext"/>
      </w:pPr>
      <w:r w:rsidRPr="00515DDB">
        <w:t>You can fill in this template fi</w:t>
      </w:r>
      <w:r>
        <w:t xml:space="preserve">le and </w:t>
      </w:r>
      <w:r w:rsidR="008A26FF">
        <w:t>submit</w:t>
      </w:r>
      <w:r>
        <w:t xml:space="preserve"> i</w:t>
      </w:r>
      <w:r w:rsidR="005E1A5F">
        <w:t xml:space="preserve">n Microsoft Word format. </w:t>
      </w:r>
      <w:r w:rsidRPr="00515DDB">
        <w:t>Your ab</w:t>
      </w:r>
      <w:r>
        <w:t xml:space="preserve">stract must be </w:t>
      </w:r>
      <w:r w:rsidRPr="00595BAF">
        <w:rPr>
          <w:b/>
        </w:rPr>
        <w:t>submitted online</w:t>
      </w:r>
      <w:r w:rsidR="008A26FF">
        <w:rPr>
          <w:b/>
        </w:rPr>
        <w:t xml:space="preserve">. </w:t>
      </w:r>
      <w:r w:rsidR="008A26FF" w:rsidRPr="008A26FF">
        <w:t xml:space="preserve">For further information, feel free to visit </w:t>
      </w:r>
      <w:r w:rsidR="00D36395">
        <w:t>MERD’</w:t>
      </w:r>
      <w:r w:rsidR="005022C4">
        <w:t>20</w:t>
      </w:r>
      <w:r w:rsidR="008A26FF" w:rsidRPr="008A26FF">
        <w:t xml:space="preserve"> website</w:t>
      </w:r>
      <w:r w:rsidRPr="008A26FF">
        <w:t xml:space="preserve"> via:</w:t>
      </w:r>
      <w:r w:rsidR="001F75A6">
        <w:t xml:space="preserve"> </w:t>
      </w:r>
      <w:hyperlink r:id="rId14" w:history="1">
        <w:r w:rsidR="005022C4" w:rsidRPr="008F349D">
          <w:rPr>
            <w:rStyle w:val="Hyperlink"/>
          </w:rPr>
          <w:t>http://merd20.utem.edu.my</w:t>
        </w:r>
      </w:hyperlink>
      <w:r w:rsidR="00D36395">
        <w:t xml:space="preserve"> </w:t>
      </w:r>
      <w:r w:rsidR="00BE7BF9">
        <w:t xml:space="preserve"> </w:t>
      </w:r>
    </w:p>
    <w:p w:rsidR="00663F6C" w:rsidRPr="00515DDB" w:rsidRDefault="00663F6C" w:rsidP="005E1A5F">
      <w:pPr>
        <w:pStyle w:val="Ftext"/>
      </w:pPr>
    </w:p>
    <w:p w:rsidR="008D0F00" w:rsidRPr="00515DDB" w:rsidRDefault="002F5C86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val="ms-MY" w:eastAsia="ms-MY"/>
        </w:rPr>
        <mc:AlternateContent>
          <mc:Choice Requires="wps">
            <w:drawing>
              <wp:inline distT="0" distB="0" distL="0" distR="0" wp14:anchorId="531BAB04" wp14:editId="677C9EBA">
                <wp:extent cx="2876550" cy="2162175"/>
                <wp:effectExtent l="0" t="0" r="19050" b="28575"/>
                <wp:docPr id="4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6550" cy="21621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4DC7578" id="Rectangle 326" o:spid="_x0000_s1026" style="width:226.5pt;height:17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" filled="f" strokeweight="1.5pt">
                <v:textbox inset="5.85pt,.7pt,5.85pt,.7pt"/>
                <w10:anchorlock/>
              </v:rect>
            </w:pict>
          </mc:Fallback>
        </mc:AlternateContent>
      </w:r>
    </w:p>
    <w:p w:rsidR="008D0F00" w:rsidRDefault="008D0F00" w:rsidP="00663F6C">
      <w:pPr>
        <w:pStyle w:val="FFigure"/>
      </w:pPr>
      <w:r w:rsidRPr="00515DDB">
        <w:rPr>
          <w:rFonts w:eastAsia="Times New Roman"/>
        </w:rPr>
        <w:t>Figure 1 One-c</w:t>
      </w:r>
      <w:r w:rsidRPr="00515DDB">
        <w:t>olumn illustration</w:t>
      </w:r>
      <w:r w:rsidR="00663F6C">
        <w:t>.</w:t>
      </w:r>
    </w:p>
    <w:p w:rsidR="008D0F00" w:rsidRDefault="008D0F00" w:rsidP="005D2781">
      <w:pPr>
        <w:pStyle w:val="BodyText"/>
        <w:ind w:firstLine="0"/>
      </w:pPr>
    </w:p>
    <w:p w:rsidR="004B35CB" w:rsidRPr="00515DDB" w:rsidRDefault="004B35CB" w:rsidP="005E1A5F">
      <w:pPr>
        <w:pStyle w:val="Fheader"/>
      </w:pPr>
      <w:r w:rsidRPr="00515DDB">
        <w:t>SUMMARY</w:t>
      </w:r>
    </w:p>
    <w:p w:rsidR="004B35CB" w:rsidRPr="00515DDB" w:rsidRDefault="004B35CB" w:rsidP="00663F6C">
      <w:pPr>
        <w:pStyle w:val="Ftext"/>
      </w:pPr>
      <w:r w:rsidRPr="00515DDB">
        <w:t xml:space="preserve">The </w:t>
      </w:r>
      <w:r w:rsidR="00BE7BF9">
        <w:t xml:space="preserve">extended </w:t>
      </w:r>
      <w:r w:rsidRPr="00515DDB">
        <w:t xml:space="preserve">abstract of </w:t>
      </w:r>
      <w:r w:rsidR="005022C4">
        <w:rPr>
          <w:bCs/>
          <w:color w:val="000000" w:themeColor="text1"/>
        </w:rPr>
        <w:t xml:space="preserve">MERD’20 </w:t>
      </w:r>
      <w:bookmarkStart w:id="0" w:name="_GoBack"/>
      <w:bookmarkEnd w:id="0"/>
      <w:r w:rsidRPr="00515DDB">
        <w:t>should be prepared in accordance with the instructions listed below: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:rsidR="00FC42A5" w:rsidRPr="00FC42A5" w:rsidRDefault="004B35CB" w:rsidP="00A14F0F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FC42A5">
        <w:rPr>
          <w:b/>
          <w:bCs/>
          <w:color w:val="000000" w:themeColor="text1"/>
        </w:rPr>
        <w:t>20 mm (left, right, top, bottom)</w:t>
      </w:r>
      <w:r w:rsidRPr="00FC42A5">
        <w:rPr>
          <w:b/>
          <w:color w:val="000000" w:themeColor="text1"/>
        </w:rPr>
        <w:t xml:space="preserve"> </w:t>
      </w:r>
      <w:r w:rsidR="00663F6C" w:rsidRPr="00515DDB">
        <w:rPr>
          <w:b/>
          <w:color w:val="000000" w:themeColor="text1"/>
        </w:rPr>
        <w:t>and 10 mm for the middle margin,</w:t>
      </w:r>
    </w:p>
    <w:p w:rsidR="004B35CB" w:rsidRDefault="008A26FF" w:rsidP="00A14F0F">
      <w:pPr>
        <w:pStyle w:val="BodyText"/>
        <w:numPr>
          <w:ilvl w:val="0"/>
          <w:numId w:val="6"/>
        </w:numPr>
        <w:ind w:left="709" w:hanging="283"/>
      </w:pPr>
      <w:r>
        <w:t xml:space="preserve">Online </w:t>
      </w:r>
      <w:r w:rsidR="00663F6C">
        <w:t>s</w:t>
      </w:r>
      <w:r w:rsidR="004B35CB" w:rsidRPr="00515DDB">
        <w:t>ubmission</w:t>
      </w:r>
      <w:r w:rsidR="00663F6C">
        <w:t>,</w:t>
      </w:r>
    </w:p>
    <w:p w:rsidR="00663F6C" w:rsidRPr="00663F6C" w:rsidRDefault="00663F6C" w:rsidP="00663F6C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7E75C7">
        <w:t xml:space="preserve">If the last page of your paper is only partially filled, </w:t>
      </w:r>
      <w:r w:rsidRPr="00663F6C">
        <w:rPr>
          <w:b/>
        </w:rPr>
        <w:t>arrange the columns so that they are evenly balanced if possible</w:t>
      </w:r>
      <w:r w:rsidRPr="007E75C7">
        <w:t>, rather than having one long column</w:t>
      </w:r>
      <w:r>
        <w:t>.</w:t>
      </w:r>
    </w:p>
    <w:p w:rsidR="009606FA" w:rsidRDefault="009606FA" w:rsidP="00BE7BF9"/>
    <w:p w:rsidR="00D36395" w:rsidRDefault="00D36395" w:rsidP="00BE7BF9"/>
    <w:p w:rsidR="00D36395" w:rsidRDefault="00D36395" w:rsidP="00BE7BF9"/>
    <w:p w:rsidR="00D36395" w:rsidRDefault="00D36395" w:rsidP="00BE7BF9"/>
    <w:p w:rsidR="00D36395" w:rsidRDefault="00D36395" w:rsidP="00BE7BF9"/>
    <w:p w:rsidR="004B35CB" w:rsidRPr="00515DDB" w:rsidRDefault="004B35CB" w:rsidP="005E1A5F">
      <w:pPr>
        <w:pStyle w:val="Fheader"/>
      </w:pPr>
      <w:r>
        <w:lastRenderedPageBreak/>
        <w:t>SUBMISSION OF F</w:t>
      </w:r>
      <w:r w:rsidRPr="00515DDB">
        <w:t xml:space="preserve">ULL-LENGTH </w:t>
      </w:r>
      <w:r>
        <w:t>P</w:t>
      </w:r>
      <w:r w:rsidRPr="00515DDB">
        <w:t>APER</w:t>
      </w:r>
      <w:r w:rsidR="008A26FF">
        <w:t xml:space="preserve"> (OPTIONAL)</w:t>
      </w:r>
    </w:p>
    <w:p w:rsidR="00D16FC4" w:rsidRPr="008A26FF" w:rsidRDefault="00AC0DA1" w:rsidP="005E1A5F">
      <w:pPr>
        <w:pStyle w:val="Ftext"/>
      </w:pPr>
      <w:r>
        <w:t xml:space="preserve">Authors </w:t>
      </w:r>
      <w:r w:rsidRPr="00AC0DA1">
        <w:t xml:space="preserve">with accepted extended abstracts are encouraged to submit their </w:t>
      </w:r>
      <w:r w:rsidR="00BE7BF9">
        <w:t xml:space="preserve">optional </w:t>
      </w:r>
      <w:r w:rsidRPr="00AC0DA1">
        <w:t xml:space="preserve">full-length paper for possible publication </w:t>
      </w:r>
      <w:r w:rsidRPr="005E1A5F">
        <w:t>in</w:t>
      </w:r>
      <w:r w:rsidRPr="00AC0DA1">
        <w:t xml:space="preserve"> </w:t>
      </w:r>
      <w:r w:rsidR="005022C4">
        <w:t>Scopus/</w:t>
      </w:r>
      <w:proofErr w:type="spellStart"/>
      <w:r w:rsidR="005022C4">
        <w:t>WoS</w:t>
      </w:r>
      <w:proofErr w:type="spellEnd"/>
      <w:r w:rsidR="005022C4">
        <w:t xml:space="preserve"> index journals</w:t>
      </w:r>
      <w:r w:rsidR="00D36395">
        <w:t>.</w:t>
      </w:r>
      <w:r w:rsidR="00D1453E">
        <w:t xml:space="preserve"> </w:t>
      </w:r>
      <w:r w:rsidR="00D1453E" w:rsidRPr="00D1453E">
        <w:t>Manuscripts submitted will go through the normal peer review managed by the journal’s editors and appear in a regular issue as they are accepted and ready for publication.</w:t>
      </w:r>
    </w:p>
    <w:p w:rsidR="008A26FF" w:rsidRPr="00515DDB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:rsidR="004B35CB" w:rsidRPr="00515DDB" w:rsidRDefault="004B35CB" w:rsidP="005E1A5F">
      <w:pPr>
        <w:pStyle w:val="FRefHeading"/>
      </w:pPr>
      <w:r w:rsidRPr="00515DDB">
        <w:t>REFERENCES</w:t>
      </w:r>
    </w:p>
    <w:p w:rsidR="004B35CB" w:rsidRPr="00515DDB" w:rsidRDefault="004B35CB" w:rsidP="00663F6C">
      <w:pPr>
        <w:pStyle w:val="Ftext"/>
      </w:pPr>
      <w:r w:rsidRPr="00515DDB">
        <w:t>Refere</w:t>
      </w:r>
      <w:r w:rsidR="00BE057D">
        <w:t>nces should be cited in the</w:t>
      </w:r>
      <w:r w:rsidRPr="00515DDB">
        <w:t xml:space="preserve"> text either</w:t>
      </w:r>
      <w:r w:rsidR="00BE057D">
        <w:t xml:space="preserve"> in</w:t>
      </w:r>
      <w:r w:rsidRPr="00515DDB">
        <w:t>:</w:t>
      </w:r>
    </w:p>
    <w:p w:rsidR="00DB7481" w:rsidRDefault="00E3758F" w:rsidP="003961B8">
      <w:pPr>
        <w:numPr>
          <w:ilvl w:val="0"/>
          <w:numId w:val="11"/>
        </w:numPr>
        <w:ind w:left="709" w:hanging="283"/>
      </w:pPr>
      <w:r>
        <w:t>.... as previous study [1].</w:t>
      </w:r>
    </w:p>
    <w:p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1-4].</w:t>
      </w:r>
    </w:p>
    <w:p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2,5,7].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one or two authors: “…</w:t>
      </w:r>
      <w:proofErr w:type="spellStart"/>
      <w:r>
        <w:t>Amiruddin</w:t>
      </w:r>
      <w:proofErr w:type="spellEnd"/>
      <w:r>
        <w:t xml:space="preserve"> and Abdollah [3] stated that ….”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more than two authors: “…Abdollah et al. [2] found that ….”</w:t>
      </w:r>
    </w:p>
    <w:p w:rsidR="00A81D1E" w:rsidRDefault="00A81D1E" w:rsidP="005D2781"/>
    <w:p w:rsidR="00D36395" w:rsidRDefault="00D36395" w:rsidP="005D2781"/>
    <w:p w:rsidR="00D36395" w:rsidRDefault="00D36395" w:rsidP="005D2781"/>
    <w:p w:rsidR="00D36395" w:rsidRDefault="00D36395" w:rsidP="005D2781"/>
    <w:p w:rsidR="00BE057D" w:rsidRDefault="00BE057D" w:rsidP="005D2781">
      <w:r w:rsidRPr="00FC42A5">
        <w:rPr>
          <w:b/>
        </w:rPr>
        <w:t xml:space="preserve">Format for references must be in </w:t>
      </w:r>
      <w:r w:rsidR="009436B1" w:rsidRPr="00FC42A5">
        <w:rPr>
          <w:b/>
        </w:rPr>
        <w:t>APA</w:t>
      </w:r>
      <w:r w:rsidRPr="00FC42A5">
        <w:rPr>
          <w:b/>
        </w:rPr>
        <w:t xml:space="preserve"> </w:t>
      </w:r>
      <w:r w:rsidR="00381AE3" w:rsidRPr="00FC42A5">
        <w:rPr>
          <w:b/>
        </w:rPr>
        <w:t>style</w:t>
      </w:r>
      <w:r w:rsidR="00381AE3">
        <w:t>:</w:t>
      </w:r>
    </w:p>
    <w:p w:rsidR="00B03E38" w:rsidRPr="00B03E38" w:rsidRDefault="00B03E38" w:rsidP="005D2781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:rsidR="00B03E38" w:rsidRDefault="009436B1" w:rsidP="005E1A5F">
      <w:pPr>
        <w:pStyle w:val="FRef"/>
        <w:rPr>
          <w:noProof/>
        </w:rPr>
      </w:pPr>
      <w:r w:rsidRPr="009436B1">
        <w:rPr>
          <w:noProof/>
        </w:rPr>
        <w:t xml:space="preserve">Mo, J. L., Wang, Z. G., Chen, G. X., Shao, T. M., Zhu, M. H., &amp; Zhou, Z. R. (2013). The effect of groove-textured surface on friction and wear and friction-induced vibration and noise. </w:t>
      </w:r>
      <w:r w:rsidRPr="009436B1">
        <w:rPr>
          <w:i/>
          <w:noProof/>
        </w:rPr>
        <w:t>Wear</w:t>
      </w:r>
      <w:r w:rsidRPr="009436B1">
        <w:rPr>
          <w:noProof/>
        </w:rPr>
        <w:t>, 301(1), 671-681.</w:t>
      </w:r>
    </w:p>
    <w:p w:rsidR="009436B1" w:rsidRDefault="009436B1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:rsidR="00B3128F" w:rsidRDefault="009436B1" w:rsidP="005E1A5F">
      <w:pPr>
        <w:pStyle w:val="FRef"/>
      </w:pPr>
      <w:r w:rsidRPr="009436B1">
        <w:t xml:space="preserve">Abdullah, A. Z. I., Abdollah, M. F. B., Tee, B. T., </w:t>
      </w:r>
      <w:proofErr w:type="spellStart"/>
      <w:r w:rsidRPr="009436B1">
        <w:t>Amiruddin</w:t>
      </w:r>
      <w:proofErr w:type="spellEnd"/>
      <w:r w:rsidRPr="009436B1">
        <w:t xml:space="preserve">, H., </w:t>
      </w:r>
      <w:proofErr w:type="spellStart"/>
      <w:r w:rsidRPr="009436B1">
        <w:t>Yamin</w:t>
      </w:r>
      <w:proofErr w:type="spellEnd"/>
      <w:r w:rsidRPr="009436B1">
        <w:t xml:space="preserve">, A. M., &amp; </w:t>
      </w:r>
      <w:proofErr w:type="spellStart"/>
      <w:r w:rsidRPr="009436B1">
        <w:t>Tamaldin</w:t>
      </w:r>
      <w:proofErr w:type="spellEnd"/>
      <w:r w:rsidRPr="009436B1">
        <w:t xml:space="preserve">, N. (2015). Thermal performance of carbon-based microencapsulated phase change materials. </w:t>
      </w:r>
      <w:r w:rsidRPr="009436B1">
        <w:rPr>
          <w:i/>
        </w:rPr>
        <w:t>Proceedings of Mechanical Engineering Research Day 2015</w:t>
      </w:r>
      <w:r w:rsidRPr="009436B1">
        <w:t>, 2015, 17-18.</w:t>
      </w:r>
    </w:p>
    <w:p w:rsidR="00B03E38" w:rsidRDefault="00B03E38" w:rsidP="005E1A5F">
      <w:pPr>
        <w:pStyle w:val="FRef"/>
        <w:numPr>
          <w:ilvl w:val="0"/>
          <w:numId w:val="0"/>
        </w:numPr>
        <w:ind w:left="425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</w:pPr>
    </w:p>
    <w:p w:rsidR="004B35CB" w:rsidRPr="00FC42A5" w:rsidRDefault="009436B1" w:rsidP="00663F6C">
      <w:pPr>
        <w:pStyle w:val="FRef"/>
      </w:pPr>
      <w:proofErr w:type="spellStart"/>
      <w:r w:rsidRPr="009436B1">
        <w:t>Stachowiak</w:t>
      </w:r>
      <w:proofErr w:type="spellEnd"/>
      <w:r w:rsidRPr="009436B1">
        <w:t xml:space="preserve">, G., &amp; </w:t>
      </w:r>
      <w:proofErr w:type="spellStart"/>
      <w:r w:rsidRPr="009436B1">
        <w:t>Batchelor</w:t>
      </w:r>
      <w:proofErr w:type="spellEnd"/>
      <w:r w:rsidRPr="009436B1">
        <w:t>, A. W. (2013). Engineering tribology. Butterworth-Heinemann</w:t>
      </w:r>
      <w:r w:rsidR="00FC42A5">
        <w:t>.</w:t>
      </w:r>
    </w:p>
    <w:p w:rsidR="00663F6C" w:rsidRDefault="00663F6C" w:rsidP="005D2781">
      <w:pPr>
        <w:rPr>
          <w:iCs/>
        </w:rPr>
        <w:sectPr w:rsidR="00663F6C" w:rsidSect="00663F6C">
          <w:footerReference w:type="even" r:id="rId15"/>
          <w:type w:val="continuous"/>
          <w:pgSz w:w="11907" w:h="16839" w:code="9"/>
          <w:pgMar w:top="1134" w:right="1134" w:bottom="1134" w:left="1134" w:header="510" w:footer="510" w:gutter="0"/>
          <w:cols w:num="2" w:space="567"/>
          <w:docGrid w:linePitch="360"/>
        </w:sectPr>
      </w:pP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sectPr w:rsidR="004B35CB" w:rsidSect="00663F6C"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07867" w:rsidRDefault="00807867" w:rsidP="004B35CB">
      <w:r>
        <w:separator/>
      </w:r>
    </w:p>
  </w:endnote>
  <w:endnote w:type="continuationSeparator" w:id="0">
    <w:p w:rsidR="00807867" w:rsidRDefault="00807867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D024CA">
        <w:pPr>
          <w:pStyle w:val="Footer"/>
          <w:jc w:val="center"/>
        </w:pPr>
        <w:r>
          <w:fldChar w:fldCharType="begin"/>
        </w:r>
        <w:r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F363AA">
      <w:rPr>
        <w:iCs/>
        <w:sz w:val="18"/>
        <w:szCs w:val="18"/>
      </w:rPr>
      <w:t>Centre for Advanced Research on Energy</w:t>
    </w:r>
  </w:p>
  <w:p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0E" w:rsidRDefault="00D33A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22C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07867" w:rsidRDefault="00807867" w:rsidP="004B35CB">
      <w:r>
        <w:separator/>
      </w:r>
    </w:p>
  </w:footnote>
  <w:footnote w:type="continuationSeparator" w:id="0">
    <w:p w:rsidR="00807867" w:rsidRDefault="00807867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D36395" w:rsidRDefault="004B35CB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Abdollah et al.</w:t>
    </w:r>
    <w:r w:rsidR="00336160">
      <w:rPr>
        <w:iCs/>
        <w:sz w:val="18"/>
        <w:szCs w:val="18"/>
      </w:rPr>
      <w:t>, 20</w:t>
    </w:r>
    <w:r w:rsidR="005022C4">
      <w:rPr>
        <w:iCs/>
        <w:sz w:val="18"/>
        <w:szCs w:val="18"/>
      </w:rPr>
      <w:t>20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 xml:space="preserve">Proceedings of </w:t>
    </w:r>
    <w:r w:rsidR="00D36395">
      <w:rPr>
        <w:iCs/>
        <w:sz w:val="18"/>
        <w:szCs w:val="18"/>
      </w:rPr>
      <w:t>Mechanical Engineering Research Day 20</w:t>
    </w:r>
    <w:r w:rsidR="005022C4">
      <w:rPr>
        <w:iCs/>
        <w:sz w:val="18"/>
        <w:szCs w:val="18"/>
      </w:rPr>
      <w:t>20</w:t>
    </w:r>
    <w:r>
      <w:rPr>
        <w:iCs/>
        <w:sz w:val="18"/>
        <w:szCs w:val="18"/>
      </w:rPr>
      <w:t xml:space="preserve">, pp. 1-2, </w:t>
    </w:r>
    <w:r w:rsidR="005022C4">
      <w:rPr>
        <w:iCs/>
        <w:sz w:val="18"/>
        <w:szCs w:val="18"/>
      </w:rPr>
      <w:t>August 2020</w:t>
    </w:r>
  </w:p>
  <w:p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030EA848"/>
    <w:lvl w:ilvl="0" w:tplc="B03A21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 w15:restartNumberingAfterBreak="0">
    <w:nsid w:val="64FA11C1"/>
    <w:multiLevelType w:val="hybridMultilevel"/>
    <w:tmpl w:val="2D4C0C4A"/>
    <w:lvl w:ilvl="0" w:tplc="B03A2194">
      <w:start w:val="1"/>
      <w:numFmt w:val="lowerLetter"/>
      <w:lvlText w:val="(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linkStyles/>
  <w:defaultTabStop w:val="720"/>
  <w:hyphenationZone w:val="425"/>
  <w:evenAndOddHeaders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cwszCxMDE0NzYzNjRX0lEKTi0uzszPAykwrAUAFUDUCCwAAAA="/>
  </w:docVars>
  <w:rsids>
    <w:rsidRoot w:val="005022C4"/>
    <w:rsid w:val="00011C5E"/>
    <w:rsid w:val="000659DC"/>
    <w:rsid w:val="00080420"/>
    <w:rsid w:val="000A3E95"/>
    <w:rsid w:val="000A6943"/>
    <w:rsid w:val="000B019E"/>
    <w:rsid w:val="000D1548"/>
    <w:rsid w:val="001000F2"/>
    <w:rsid w:val="00137F9E"/>
    <w:rsid w:val="001409E1"/>
    <w:rsid w:val="00166F50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4387F"/>
    <w:rsid w:val="00265CCA"/>
    <w:rsid w:val="00281C36"/>
    <w:rsid w:val="002835B8"/>
    <w:rsid w:val="002C5CAB"/>
    <w:rsid w:val="002F5C86"/>
    <w:rsid w:val="002F638D"/>
    <w:rsid w:val="00336160"/>
    <w:rsid w:val="00350A35"/>
    <w:rsid w:val="00381AE3"/>
    <w:rsid w:val="00385D9E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B35CB"/>
    <w:rsid w:val="005022C4"/>
    <w:rsid w:val="0050426E"/>
    <w:rsid w:val="00504A17"/>
    <w:rsid w:val="00511D7E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650F"/>
    <w:rsid w:val="00631FEF"/>
    <w:rsid w:val="0063320D"/>
    <w:rsid w:val="00646D53"/>
    <w:rsid w:val="00661C10"/>
    <w:rsid w:val="00663F6C"/>
    <w:rsid w:val="00670CF2"/>
    <w:rsid w:val="00676C0A"/>
    <w:rsid w:val="00696B7D"/>
    <w:rsid w:val="006A1A7F"/>
    <w:rsid w:val="006B6D59"/>
    <w:rsid w:val="006F4A46"/>
    <w:rsid w:val="00706B4A"/>
    <w:rsid w:val="00707E6E"/>
    <w:rsid w:val="00712DFC"/>
    <w:rsid w:val="007C18FC"/>
    <w:rsid w:val="00807867"/>
    <w:rsid w:val="0085759F"/>
    <w:rsid w:val="008A26FF"/>
    <w:rsid w:val="008D0F00"/>
    <w:rsid w:val="008D7CBA"/>
    <w:rsid w:val="008E6A5D"/>
    <w:rsid w:val="008F325D"/>
    <w:rsid w:val="008F373F"/>
    <w:rsid w:val="00920728"/>
    <w:rsid w:val="009436B1"/>
    <w:rsid w:val="00945FCC"/>
    <w:rsid w:val="00952175"/>
    <w:rsid w:val="009606FA"/>
    <w:rsid w:val="00970548"/>
    <w:rsid w:val="009812E8"/>
    <w:rsid w:val="00985F8B"/>
    <w:rsid w:val="009A0E76"/>
    <w:rsid w:val="009E1976"/>
    <w:rsid w:val="009E5F30"/>
    <w:rsid w:val="009E67DF"/>
    <w:rsid w:val="00A01895"/>
    <w:rsid w:val="00A17ACF"/>
    <w:rsid w:val="00A27CD1"/>
    <w:rsid w:val="00A30317"/>
    <w:rsid w:val="00A5112A"/>
    <w:rsid w:val="00A64FD2"/>
    <w:rsid w:val="00A81D1E"/>
    <w:rsid w:val="00A83FB1"/>
    <w:rsid w:val="00AC0DA1"/>
    <w:rsid w:val="00AC1DF6"/>
    <w:rsid w:val="00AD6181"/>
    <w:rsid w:val="00AE42C9"/>
    <w:rsid w:val="00B02797"/>
    <w:rsid w:val="00B03E38"/>
    <w:rsid w:val="00B21356"/>
    <w:rsid w:val="00B3128F"/>
    <w:rsid w:val="00B40641"/>
    <w:rsid w:val="00B469B2"/>
    <w:rsid w:val="00B54F89"/>
    <w:rsid w:val="00B90A99"/>
    <w:rsid w:val="00BA24E1"/>
    <w:rsid w:val="00BE057D"/>
    <w:rsid w:val="00BE7BF9"/>
    <w:rsid w:val="00C111AB"/>
    <w:rsid w:val="00C13F60"/>
    <w:rsid w:val="00C34F43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123D4"/>
    <w:rsid w:val="00D12F0F"/>
    <w:rsid w:val="00D1453E"/>
    <w:rsid w:val="00D16FC4"/>
    <w:rsid w:val="00D33A0E"/>
    <w:rsid w:val="00D36395"/>
    <w:rsid w:val="00D52DF2"/>
    <w:rsid w:val="00D53A63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F363AA"/>
    <w:rsid w:val="00F42056"/>
    <w:rsid w:val="00F43015"/>
    <w:rsid w:val="00F76C00"/>
    <w:rsid w:val="00F83DE3"/>
    <w:rsid w:val="00F969F3"/>
    <w:rsid w:val="00FB3FAC"/>
    <w:rsid w:val="00FB7990"/>
    <w:rsid w:val="00FC42A5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B5A09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F6C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712DFC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712DFC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712DFC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712DFC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712DFC"/>
    <w:pPr>
      <w:jc w:val="center"/>
    </w:pPr>
  </w:style>
  <w:style w:type="character" w:styleId="Hyperlink">
    <w:name w:val="Hyperlink"/>
    <w:uiPriority w:val="99"/>
    <w:semiHidden/>
    <w:rsid w:val="00712DFC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712DFC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712DFC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712DFC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712DFC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2DFC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712DFC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712DFC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712DFC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D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DFC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712DF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2D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2DF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2D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712D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712DFC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663F6C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712DFC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712DFC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712DFC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712DFC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5E1A5F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5E1A5F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5E1A5F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5E1A5F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663F6C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712DFC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712DFC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712DFC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5E1A5F"/>
    <w:pPr>
      <w:numPr>
        <w:numId w:val="0"/>
      </w:numPr>
      <w:ind w:left="425" w:hanging="425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3639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merd20.utem.edu.my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6D5203-316E-41E3-BDB2-32AA010E6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RD20_extended_abstract_template1</Template>
  <TotalTime>4</TotalTime>
  <Pages>2</Pages>
  <Words>626</Words>
  <Characters>357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20</dc:title>
  <dc:creator>MOHD FADZLI BIN ABDOLLAH</dc:creator>
  <cp:keywords>SAKURA</cp:keywords>
  <cp:lastModifiedBy>Mohd Fadzli Bin Abdollah</cp:lastModifiedBy>
  <cp:revision>1</cp:revision>
  <cp:lastPrinted>2015-04-24T14:00:00Z</cp:lastPrinted>
  <dcterms:created xsi:type="dcterms:W3CDTF">2020-03-05T07:54:00Z</dcterms:created>
  <dcterms:modified xsi:type="dcterms:W3CDTF">2020-03-05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